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44A0" w:rsidRPr="00261FB9" w:rsidRDefault="00F416B7" w:rsidP="007976AE">
      <w:pPr>
        <w:pStyle w:val="Bibliography"/>
        <w:spacing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fldChar w:fldCharType="begin"/>
      </w:r>
      <w:r>
        <w:instrText xml:space="preserve"> HYPERLINK "http://www.cpalms.org/Standards/PublicPreviewBenchmark5627.aspx" </w:instrText>
      </w:r>
      <w:r>
        <w:fldChar w:fldCharType="separate"/>
      </w:r>
      <w:r w:rsidR="00D144A0" w:rsidRPr="00261FB9"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MACC.912.G-GPE.1.1:</w:t>
      </w:r>
      <w:r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fldChar w:fldCharType="end"/>
      </w:r>
      <w:r w:rsidR="00D144A0" w:rsidRPr="00261FB9"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D144A0" w:rsidRPr="00261FB9">
        <w:rPr>
          <w:rFonts w:ascii="Times New Roman" w:eastAsia="Times New Roman" w:hAnsi="Times New Roman" w:cs="Times New Roman"/>
          <w:sz w:val="24"/>
          <w:szCs w:val="24"/>
        </w:rPr>
        <w:t>Derive the equation of a circle of given center and radius using the Pythagorean Theorem; complete the square to find the center and radius of a circle given by an equation.</w:t>
      </w:r>
    </w:p>
    <w:p w:rsidR="002578DF" w:rsidRPr="00D77D20" w:rsidRDefault="002578DF" w:rsidP="002578DF">
      <w:pPr>
        <w:spacing w:line="240" w:lineRule="auto"/>
        <w:contextualSpacing/>
      </w:pPr>
      <w:r>
        <w:t xml:space="preserve">1. </w:t>
      </w:r>
      <w:r w:rsidR="007B3EC1">
        <w:t xml:space="preserve">Review:  </w:t>
      </w:r>
      <w:r w:rsidRPr="00D77D20">
        <w:t xml:space="preserve">Identify the center and radius of the circles </w:t>
      </w:r>
      <w:r>
        <w:t>with the given equations</w:t>
      </w:r>
      <w:r w:rsidRPr="00D77D20">
        <w:t xml:space="preserve">.  </w:t>
      </w:r>
    </w:p>
    <w:p w:rsidR="002578DF" w:rsidRDefault="002578DF" w:rsidP="002578DF">
      <w:pPr>
        <w:spacing w:line="360" w:lineRule="auto"/>
        <w:contextualSpacing/>
      </w:pPr>
      <w:r>
        <w:t xml:space="preserve">A.  </w:t>
      </w:r>
      <w:r w:rsidRPr="00E31C2A">
        <w:rPr>
          <w:position w:val="-10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18.15pt" o:ole="">
            <v:imagedata r:id="rId8" o:title=""/>
          </v:shape>
          <o:OLEObject Type="Embed" ProgID="Equation.DSMT4" ShapeID="_x0000_i1025" DrawAspect="Content" ObjectID="_1452360210" r:id="rId9"/>
        </w:object>
      </w:r>
      <w:r>
        <w:tab/>
        <w:t xml:space="preserve">        B.  </w:t>
      </w:r>
      <w:r w:rsidR="00F85EDE" w:rsidRPr="00E31C2A">
        <w:rPr>
          <w:position w:val="-10"/>
        </w:rPr>
        <w:object w:dxaOrig="1280" w:dyaOrig="360">
          <v:shape id="_x0000_i1026" type="#_x0000_t75" style="width:63.85pt;height:18.15pt" o:ole="">
            <v:imagedata r:id="rId10" o:title=""/>
          </v:shape>
          <o:OLEObject Type="Embed" ProgID="Equation.DSMT4" ShapeID="_x0000_i1026" DrawAspect="Content" ObjectID="_1452360211" r:id="rId11"/>
        </w:object>
      </w:r>
      <w:r>
        <w:tab/>
        <w:t xml:space="preserve">  </w:t>
      </w:r>
      <w:r w:rsidR="00F85EDE">
        <w:tab/>
      </w:r>
      <w:r>
        <w:t xml:space="preserve">C.  </w:t>
      </w:r>
      <w:r w:rsidR="00F85EDE" w:rsidRPr="00E31C2A">
        <w:rPr>
          <w:position w:val="-10"/>
        </w:rPr>
        <w:object w:dxaOrig="2220" w:dyaOrig="360">
          <v:shape id="_x0000_i1027" type="#_x0000_t75" style="width:110.8pt;height:18.15pt" o:ole="">
            <v:imagedata r:id="rId12" o:title=""/>
          </v:shape>
          <o:OLEObject Type="Embed" ProgID="Equation.DSMT4" ShapeID="_x0000_i1027" DrawAspect="Content" ObjectID="_1452360212" r:id="rId13"/>
        </w:object>
      </w:r>
    </w:p>
    <w:p w:rsidR="00F85EDE" w:rsidRPr="004A41BF" w:rsidRDefault="00F85EDE" w:rsidP="00F85EDE">
      <w:pPr>
        <w:spacing w:line="360" w:lineRule="auto"/>
        <w:contextualSpacing/>
        <w:rPr>
          <w:color w:val="FF0000"/>
          <w:u w:val="single"/>
        </w:rPr>
      </w:pPr>
      <w:r>
        <w:t xml:space="preserve">Center:  </w:t>
      </w:r>
      <w:r w:rsidR="004A41BF" w:rsidRPr="004A41BF">
        <w:rPr>
          <w:color w:val="FF0000"/>
          <w:u w:val="single"/>
        </w:rPr>
        <w:t>(7,-2)</w:t>
      </w:r>
      <w:r>
        <w:tab/>
        <w:t xml:space="preserve">       </w:t>
      </w:r>
      <w:r w:rsidR="004A41BF">
        <w:tab/>
      </w:r>
      <w:r w:rsidR="004A41BF">
        <w:tab/>
        <w:t xml:space="preserve">        </w:t>
      </w:r>
      <w:r>
        <w:t xml:space="preserve">Center:  </w:t>
      </w:r>
      <w:r w:rsidR="004A41BF" w:rsidRPr="004A41BF">
        <w:rPr>
          <w:color w:val="FF0000"/>
          <w:u w:val="single"/>
        </w:rPr>
        <w:t>(</w:t>
      </w:r>
      <w:r w:rsidR="004A41BF">
        <w:rPr>
          <w:color w:val="FF0000"/>
          <w:u w:val="single"/>
        </w:rPr>
        <w:t>0</w:t>
      </w:r>
      <w:proofErr w:type="gramStart"/>
      <w:r w:rsidR="004A41BF">
        <w:rPr>
          <w:color w:val="FF0000"/>
          <w:u w:val="single"/>
        </w:rPr>
        <w:t>,0</w:t>
      </w:r>
      <w:proofErr w:type="gramEnd"/>
      <w:r w:rsidR="004A41BF" w:rsidRPr="004A41BF">
        <w:rPr>
          <w:color w:val="FF0000"/>
          <w:u w:val="single"/>
        </w:rPr>
        <w:t>)</w:t>
      </w:r>
      <w:r w:rsidR="004A41BF" w:rsidRPr="004A41BF">
        <w:tab/>
      </w:r>
      <w:r w:rsidR="004A41BF">
        <w:tab/>
        <w:t xml:space="preserve">          Center: </w:t>
      </w:r>
      <w:r w:rsidR="004A41BF">
        <w:rPr>
          <w:color w:val="FF0000"/>
          <w:u w:val="single"/>
        </w:rPr>
        <w:t>(1,3</w:t>
      </w:r>
      <w:r w:rsidR="004A41BF" w:rsidRPr="004A41BF">
        <w:rPr>
          <w:color w:val="FF0000"/>
          <w:u w:val="single"/>
        </w:rPr>
        <w:t>)</w:t>
      </w:r>
      <w:r w:rsidR="004A41BF" w:rsidRPr="004A41BF">
        <w:tab/>
      </w:r>
    </w:p>
    <w:p w:rsidR="00F85EDE" w:rsidRDefault="00F85EDE" w:rsidP="00F85EDE">
      <w:pPr>
        <w:spacing w:line="360" w:lineRule="auto"/>
        <w:contextualSpacing/>
      </w:pPr>
      <w:r>
        <w:t xml:space="preserve">Radius:  </w:t>
      </w:r>
      <w:r w:rsidR="004A41BF">
        <w:rPr>
          <w:color w:val="FF0000"/>
          <w:u w:val="single"/>
        </w:rPr>
        <w:t>10</w:t>
      </w:r>
      <w:proofErr w:type="gramStart"/>
      <w:r w:rsidR="004A41BF" w:rsidRPr="004A41BF">
        <w:tab/>
      </w:r>
      <w:r>
        <w:tab/>
        <w:t xml:space="preserve">       </w:t>
      </w:r>
      <w:r w:rsidR="004A41BF">
        <w:t xml:space="preserve">             </w:t>
      </w:r>
      <w:r>
        <w:t>Radius</w:t>
      </w:r>
      <w:proofErr w:type="gramEnd"/>
      <w:r>
        <w:t xml:space="preserve">:  </w:t>
      </w:r>
      <w:r w:rsidR="004A41BF">
        <w:rPr>
          <w:color w:val="FF0000"/>
          <w:u w:val="single"/>
        </w:rPr>
        <w:t>8</w:t>
      </w:r>
      <w:r w:rsidR="004A41BF" w:rsidRPr="004A41BF">
        <w:tab/>
      </w:r>
      <w:r>
        <w:tab/>
      </w:r>
      <w:r w:rsidR="004A41BF">
        <w:t xml:space="preserve">          </w:t>
      </w:r>
      <w:r>
        <w:t xml:space="preserve">Radius:  </w:t>
      </w:r>
      <w:r w:rsidR="004A41BF" w:rsidRPr="004A41BF">
        <w:rPr>
          <w:color w:val="FF0000"/>
          <w:position w:val="-8"/>
          <w:u w:val="single"/>
        </w:rPr>
        <w:object w:dxaOrig="480" w:dyaOrig="360">
          <v:shape id="_x0000_i1028" type="#_x0000_t75" style="width:23.8pt;height:18.15pt" o:ole="">
            <v:imagedata r:id="rId14" o:title=""/>
          </v:shape>
          <o:OLEObject Type="Embed" ProgID="Equation.DSMT4" ShapeID="_x0000_i1028" DrawAspect="Content" ObjectID="_1452360213" r:id="rId15"/>
        </w:object>
      </w:r>
      <w:r w:rsidR="004A41BF" w:rsidRPr="004A41BF">
        <w:tab/>
      </w: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346C74" w:rsidRPr="007B3EC1" w:rsidRDefault="00FF61C3" w:rsidP="00851694">
      <w:pPr>
        <w:spacing w:line="240" w:lineRule="auto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214E539" wp14:editId="46AA836A">
                <wp:simplePos x="0" y="0"/>
                <wp:positionH relativeFrom="column">
                  <wp:posOffset>3940175</wp:posOffset>
                </wp:positionH>
                <wp:positionV relativeFrom="paragraph">
                  <wp:posOffset>126061</wp:posOffset>
                </wp:positionV>
                <wp:extent cx="2488565" cy="3562184"/>
                <wp:effectExtent l="0" t="0" r="0" b="63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8565" cy="35621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EC1" w:rsidRDefault="00FF61C3">
                            <w:r>
                              <w:t xml:space="preserve">Make a right triangle with </w:t>
                            </w:r>
                            <w:proofErr w:type="gramStart"/>
                            <w:r>
                              <w:t xml:space="preserve">hypotenuse  </w:t>
                            </w:r>
                            <w:r w:rsidRPr="00FF61C3">
                              <w:rPr>
                                <w:i/>
                              </w:rPr>
                              <w:t>r</w:t>
                            </w:r>
                            <w:proofErr w:type="gramEnd"/>
                            <w:r>
                              <w:t xml:space="preserve"> by drawing a horizontal line segment from (</w:t>
                            </w:r>
                            <w:proofErr w:type="spellStart"/>
                            <w:r w:rsidRPr="00FF61C3">
                              <w:rPr>
                                <w:i/>
                              </w:rPr>
                              <w:t>h</w:t>
                            </w:r>
                            <w:r>
                              <w:t>,</w:t>
                            </w:r>
                            <w:r w:rsidRPr="00FF61C3">
                              <w:rPr>
                                <w:i/>
                              </w:rPr>
                              <w:t>k</w:t>
                            </w:r>
                            <w:proofErr w:type="spellEnd"/>
                            <w:r>
                              <w:t>) to the right and a vertical line segment from (</w:t>
                            </w:r>
                            <w:proofErr w:type="spellStart"/>
                            <w:r w:rsidRPr="00FF61C3">
                              <w:rPr>
                                <w:i/>
                              </w:rPr>
                              <w:t>x</w:t>
                            </w:r>
                            <w:r>
                              <w:t>,</w:t>
                            </w:r>
                            <w:r w:rsidRPr="00FF61C3">
                              <w:rPr>
                                <w:i/>
                              </w:rPr>
                              <w:t>y</w:t>
                            </w:r>
                            <w:proofErr w:type="spellEnd"/>
                            <w:r>
                              <w:t xml:space="preserve">) down.  </w:t>
                            </w:r>
                          </w:p>
                          <w:p w:rsidR="00FF61C3" w:rsidRDefault="00545A3A">
                            <w:r>
                              <w:t>Find</w:t>
                            </w:r>
                            <w:r w:rsidR="00FF61C3">
                              <w:t xml:space="preserve"> the coordinates of the point</w:t>
                            </w:r>
                            <w:r>
                              <w:t xml:space="preserve"> where the segments inte</w:t>
                            </w:r>
                            <w:bookmarkStart w:id="0" w:name="_GoBack"/>
                            <w:bookmarkEnd w:id="0"/>
                            <w:r>
                              <w:t>rsect</w:t>
                            </w:r>
                            <w:r w:rsidR="00FF61C3">
                              <w:t>.</w:t>
                            </w:r>
                            <w:r w:rsidR="009D4917" w:rsidRPr="009D4917">
                              <w:rPr>
                                <w:rFonts w:ascii="Calibri" w:eastAsia="Times New Roman" w:hAnsi="Calibr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9D4917" w:rsidRPr="009D4917">
                              <w:rPr>
                                <w:rFonts w:ascii="Calibri" w:eastAsia="Times New Roman" w:hAnsi="Calibri"/>
                                <w:position w:val="-10"/>
                                <w:sz w:val="22"/>
                                <w:szCs w:val="22"/>
                              </w:rPr>
                              <w:object w:dxaOrig="580" w:dyaOrig="320">
                                <v:shape id="_x0000_i1058" type="#_x0000_t75" style="width:28.8pt;height:16.3pt" o:ole="">
                                  <v:imagedata r:id="rId16" o:title=""/>
                                </v:shape>
                                <o:OLEObject Type="Embed" ProgID="Equation.DSMT4" ShapeID="_x0000_i1058" DrawAspect="Content" ObjectID="_1452360243" r:id="rId17"/>
                              </w:object>
                            </w:r>
                          </w:p>
                          <w:p w:rsidR="00545A3A" w:rsidRDefault="00545A3A">
                            <w:r>
                              <w:t>Find</w:t>
                            </w:r>
                            <w:r w:rsidR="00FF61C3">
                              <w:t xml:space="preserve"> the lengths </w:t>
                            </w:r>
                            <w:r w:rsidR="00E06F48">
                              <w:t>of the two legs of the triangle</w:t>
                            </w:r>
                            <w:r w:rsidR="00FF61C3">
                              <w:t>.</w:t>
                            </w:r>
                            <w:r w:rsidR="009D4917" w:rsidRPr="009D4917">
                              <w:rPr>
                                <w:rFonts w:ascii="Calibri" w:eastAsia="Times New Roman" w:hAnsi="Calibr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9D4917" w:rsidRPr="009D4917">
                              <w:rPr>
                                <w:rFonts w:ascii="Calibri" w:eastAsia="Times New Roman" w:hAnsi="Calibri"/>
                                <w:position w:val="-14"/>
                                <w:sz w:val="22"/>
                                <w:szCs w:val="22"/>
                              </w:rPr>
                              <w:object w:dxaOrig="740" w:dyaOrig="400">
                                <v:shape id="_x0000_i1059" type="#_x0000_t75" style="width:29.45pt;height:15.65pt" o:ole="">
                                  <v:imagedata r:id="rId18" o:title=""/>
                                </v:shape>
                                <o:OLEObject Type="Embed" ProgID="Equation.DSMT4" ShapeID="_x0000_i1059" DrawAspect="Content" ObjectID="_1452360244" r:id="rId19"/>
                              </w:object>
                            </w:r>
                            <w:r w:rsidR="009D4917" w:rsidRPr="009D4917">
                              <w:rPr>
                                <w:rFonts w:ascii="Calibri" w:eastAsia="Times New Roman" w:hAnsi="Calibri"/>
                                <w:color w:val="FF0000"/>
                                <w:sz w:val="22"/>
                                <w:szCs w:val="22"/>
                              </w:rPr>
                              <w:t>,</w:t>
                            </w:r>
                            <w:r w:rsidR="009D4917" w:rsidRPr="009D4917">
                              <w:rPr>
                                <w:position w:val="-14"/>
                              </w:rPr>
                              <w:object w:dxaOrig="740" w:dyaOrig="400">
                                <v:shape id="_x0000_i1060" type="#_x0000_t75" style="width:30.05pt;height:16.3pt" o:ole="">
                                  <v:imagedata r:id="rId20" o:title=""/>
                                </v:shape>
                                <o:OLEObject Type="Embed" ProgID="Equation.DSMT4" ShapeID="_x0000_i1060" DrawAspect="Content" ObjectID="_1452360245" r:id="rId21"/>
                              </w:object>
                            </w:r>
                          </w:p>
                          <w:p w:rsidR="00101A92" w:rsidRDefault="00545A3A" w:rsidP="00101A92">
                            <w:pPr>
                              <w:spacing w:line="240" w:lineRule="auto"/>
                            </w:pPr>
                            <w:r>
                              <w:t xml:space="preserve">Write an equation that represents the </w:t>
                            </w:r>
                            <w:r w:rsidR="00FF61C3">
                              <w:t>relationship among the lengths of all three sides.</w:t>
                            </w:r>
                          </w:p>
                          <w:p w:rsidR="00DE258A" w:rsidRDefault="00DE258A" w:rsidP="00101A92">
                            <w:pPr>
                              <w:spacing w:line="240" w:lineRule="auto"/>
                              <w:contextualSpacing/>
                            </w:pPr>
                          </w:p>
                          <w:p w:rsidR="002519E7" w:rsidRDefault="002519E7" w:rsidP="00101A92">
                            <w:pPr>
                              <w:spacing w:line="240" w:lineRule="auto"/>
                              <w:contextualSpacing/>
                            </w:pPr>
                            <w:r>
                              <w:t xml:space="preserve">*Compare your equation with two other </w:t>
                            </w:r>
                            <w:r w:rsidR="00DE258A">
                              <w:t>groups</w:t>
                            </w:r>
                            <w:r>
                              <w:t xml:space="preserve"> to verify.</w:t>
                            </w:r>
                          </w:p>
                          <w:p w:rsidR="002519E7" w:rsidRDefault="002519E7"/>
                          <w:p w:rsidR="00FF61C3" w:rsidRDefault="00FF61C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margin-left:310.25pt;margin-top:9.95pt;width:195.95pt;height:280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" filled="f" stroked="f" strokeweight=".5pt">
                <v:textbox>
                  <w:txbxContent>
                    <w:p w:rsidR="007B3EC1" w:rsidRDefault="00FF61C3">
                      <w:r>
                        <w:t xml:space="preserve">Make a right triangle with </w:t>
                      </w:r>
                      <w:proofErr w:type="gramStart"/>
                      <w:r>
                        <w:t xml:space="preserve">hypotenuse  </w:t>
                      </w:r>
                      <w:r w:rsidRPr="00FF61C3">
                        <w:rPr>
                          <w:i/>
                        </w:rPr>
                        <w:t>r</w:t>
                      </w:r>
                      <w:proofErr w:type="gramEnd"/>
                      <w:r>
                        <w:t xml:space="preserve"> by drawing a horizontal line segment from (</w:t>
                      </w:r>
                      <w:proofErr w:type="spellStart"/>
                      <w:r w:rsidRPr="00FF61C3">
                        <w:rPr>
                          <w:i/>
                        </w:rPr>
                        <w:t>h</w:t>
                      </w:r>
                      <w:r>
                        <w:t>,</w:t>
                      </w:r>
                      <w:r w:rsidRPr="00FF61C3">
                        <w:rPr>
                          <w:i/>
                        </w:rPr>
                        <w:t>k</w:t>
                      </w:r>
                      <w:proofErr w:type="spellEnd"/>
                      <w:r>
                        <w:t>) to the right and a vertical line segment from (</w:t>
                      </w:r>
                      <w:proofErr w:type="spellStart"/>
                      <w:r w:rsidRPr="00FF61C3">
                        <w:rPr>
                          <w:i/>
                        </w:rPr>
                        <w:t>x</w:t>
                      </w:r>
                      <w:r>
                        <w:t>,</w:t>
                      </w:r>
                      <w:r w:rsidRPr="00FF61C3">
                        <w:rPr>
                          <w:i/>
                        </w:rPr>
                        <w:t>y</w:t>
                      </w:r>
                      <w:proofErr w:type="spellEnd"/>
                      <w:r>
                        <w:t xml:space="preserve">) down.  </w:t>
                      </w:r>
                    </w:p>
                    <w:p w:rsidR="00FF61C3" w:rsidRDefault="00545A3A">
                      <w:r>
                        <w:t>Find</w:t>
                      </w:r>
                      <w:r w:rsidR="00FF61C3">
                        <w:t xml:space="preserve"> the coordinates of the point</w:t>
                      </w:r>
                      <w:r>
                        <w:t xml:space="preserve"> where the segments inte</w:t>
                      </w:r>
                      <w:bookmarkStart w:id="1" w:name="_GoBack"/>
                      <w:bookmarkEnd w:id="1"/>
                      <w:r>
                        <w:t>rsect</w:t>
                      </w:r>
                      <w:r w:rsidR="00FF61C3">
                        <w:t>.</w:t>
                      </w:r>
                      <w:r w:rsidR="009D4917" w:rsidRPr="009D4917">
                        <w:rPr>
                          <w:rFonts w:ascii="Calibri" w:eastAsia="Times New Roman" w:hAnsi="Calibri"/>
                          <w:sz w:val="22"/>
                          <w:szCs w:val="22"/>
                        </w:rPr>
                        <w:t xml:space="preserve"> </w:t>
                      </w:r>
                      <w:r w:rsidR="009D4917" w:rsidRPr="009D4917">
                        <w:rPr>
                          <w:rFonts w:ascii="Calibri" w:eastAsia="Times New Roman" w:hAnsi="Calibri"/>
                          <w:position w:val="-10"/>
                          <w:sz w:val="22"/>
                          <w:szCs w:val="22"/>
                        </w:rPr>
                        <w:object w:dxaOrig="580" w:dyaOrig="320">
                          <v:shape id="_x0000_i1058" type="#_x0000_t75" style="width:28.8pt;height:16.3pt" o:ole="">
                            <v:imagedata r:id="rId16" o:title=""/>
                          </v:shape>
                          <o:OLEObject Type="Embed" ProgID="Equation.DSMT4" ShapeID="_x0000_i1058" DrawAspect="Content" ObjectID="_1452360243" r:id="rId22"/>
                        </w:object>
                      </w:r>
                    </w:p>
                    <w:p w:rsidR="00545A3A" w:rsidRDefault="00545A3A">
                      <w:r>
                        <w:t>Find</w:t>
                      </w:r>
                      <w:r w:rsidR="00FF61C3">
                        <w:t xml:space="preserve"> the lengths </w:t>
                      </w:r>
                      <w:r w:rsidR="00E06F48">
                        <w:t>of the two legs of the triangle</w:t>
                      </w:r>
                      <w:r w:rsidR="00FF61C3">
                        <w:t>.</w:t>
                      </w:r>
                      <w:r w:rsidR="009D4917" w:rsidRPr="009D4917">
                        <w:rPr>
                          <w:rFonts w:ascii="Calibri" w:eastAsia="Times New Roman" w:hAnsi="Calibri"/>
                          <w:sz w:val="22"/>
                          <w:szCs w:val="22"/>
                        </w:rPr>
                        <w:t xml:space="preserve"> </w:t>
                      </w:r>
                      <w:r w:rsidR="009D4917" w:rsidRPr="009D4917">
                        <w:rPr>
                          <w:rFonts w:ascii="Calibri" w:eastAsia="Times New Roman" w:hAnsi="Calibri"/>
                          <w:position w:val="-14"/>
                          <w:sz w:val="22"/>
                          <w:szCs w:val="22"/>
                        </w:rPr>
                        <w:object w:dxaOrig="740" w:dyaOrig="400">
                          <v:shape id="_x0000_i1059" type="#_x0000_t75" style="width:29.45pt;height:15.65pt" o:ole="">
                            <v:imagedata r:id="rId18" o:title=""/>
                          </v:shape>
                          <o:OLEObject Type="Embed" ProgID="Equation.DSMT4" ShapeID="_x0000_i1059" DrawAspect="Content" ObjectID="_1452360244" r:id="rId23"/>
                        </w:object>
                      </w:r>
                      <w:r w:rsidR="009D4917" w:rsidRPr="009D4917">
                        <w:rPr>
                          <w:rFonts w:ascii="Calibri" w:eastAsia="Times New Roman" w:hAnsi="Calibri"/>
                          <w:color w:val="FF0000"/>
                          <w:sz w:val="22"/>
                          <w:szCs w:val="22"/>
                        </w:rPr>
                        <w:t>,</w:t>
                      </w:r>
                      <w:r w:rsidR="009D4917" w:rsidRPr="009D4917">
                        <w:rPr>
                          <w:position w:val="-14"/>
                        </w:rPr>
                        <w:object w:dxaOrig="740" w:dyaOrig="400">
                          <v:shape id="_x0000_i1060" type="#_x0000_t75" style="width:30.05pt;height:16.3pt" o:ole="">
                            <v:imagedata r:id="rId20" o:title=""/>
                          </v:shape>
                          <o:OLEObject Type="Embed" ProgID="Equation.DSMT4" ShapeID="_x0000_i1060" DrawAspect="Content" ObjectID="_1452360245" r:id="rId24"/>
                        </w:object>
                      </w:r>
                    </w:p>
                    <w:p w:rsidR="00101A92" w:rsidRDefault="00545A3A" w:rsidP="00101A92">
                      <w:pPr>
                        <w:spacing w:line="240" w:lineRule="auto"/>
                      </w:pPr>
                      <w:r>
                        <w:t xml:space="preserve">Write an equation that represents the </w:t>
                      </w:r>
                      <w:r w:rsidR="00FF61C3">
                        <w:t>relationship among the lengths of all three sides.</w:t>
                      </w:r>
                    </w:p>
                    <w:p w:rsidR="00DE258A" w:rsidRDefault="00DE258A" w:rsidP="00101A92">
                      <w:pPr>
                        <w:spacing w:line="240" w:lineRule="auto"/>
                        <w:contextualSpacing/>
                      </w:pPr>
                    </w:p>
                    <w:p w:rsidR="002519E7" w:rsidRDefault="002519E7" w:rsidP="00101A92">
                      <w:pPr>
                        <w:spacing w:line="240" w:lineRule="auto"/>
                        <w:contextualSpacing/>
                      </w:pPr>
                      <w:r>
                        <w:t xml:space="preserve">*Compare your equation with two other </w:t>
                      </w:r>
                      <w:r w:rsidR="00DE258A">
                        <w:t>groups</w:t>
                      </w:r>
                      <w:r>
                        <w:t xml:space="preserve"> to verify.</w:t>
                      </w:r>
                    </w:p>
                    <w:p w:rsidR="002519E7" w:rsidRDefault="002519E7"/>
                    <w:p w:rsidR="00FF61C3" w:rsidRDefault="00FF61C3"/>
                  </w:txbxContent>
                </v:textbox>
              </v:shape>
            </w:pict>
          </mc:Fallback>
        </mc:AlternateContent>
      </w:r>
      <w:r w:rsidR="007B3EC1" w:rsidRPr="007B3EC1">
        <w:t xml:space="preserve">2.  </w:t>
      </w:r>
      <w:r w:rsidR="007B3EC1">
        <w:t>Given a circle with center (</w:t>
      </w:r>
      <w:proofErr w:type="spellStart"/>
      <w:r w:rsidR="007B3EC1" w:rsidRPr="00FF61C3">
        <w:rPr>
          <w:i/>
        </w:rPr>
        <w:t>h</w:t>
      </w:r>
      <w:proofErr w:type="gramStart"/>
      <w:r w:rsidR="007B3EC1">
        <w:t>,</w:t>
      </w:r>
      <w:r w:rsidR="007B3EC1" w:rsidRPr="00FF61C3">
        <w:rPr>
          <w:i/>
        </w:rPr>
        <w:t>k</w:t>
      </w:r>
      <w:proofErr w:type="spellEnd"/>
      <w:proofErr w:type="gramEnd"/>
      <w:r w:rsidR="007B3EC1">
        <w:t xml:space="preserve">), radius </w:t>
      </w:r>
      <w:r w:rsidR="007B3EC1" w:rsidRPr="00FF61C3">
        <w:rPr>
          <w:i/>
        </w:rPr>
        <w:t>r</w:t>
      </w:r>
      <w:r w:rsidR="007B3EC1">
        <w:t>, and a point (</w:t>
      </w:r>
      <w:proofErr w:type="spellStart"/>
      <w:r w:rsidR="007B3EC1" w:rsidRPr="00FF61C3">
        <w:rPr>
          <w:i/>
        </w:rPr>
        <w:t>x</w:t>
      </w:r>
      <w:r w:rsidR="007B3EC1">
        <w:t>,</w:t>
      </w:r>
      <w:r w:rsidR="007B3EC1" w:rsidRPr="00FF61C3">
        <w:rPr>
          <w:i/>
        </w:rPr>
        <w:t>y</w:t>
      </w:r>
      <w:proofErr w:type="spellEnd"/>
      <w:r w:rsidR="007B3EC1">
        <w:t>) on the circle, follow the steps to derive the equation of any circle.</w:t>
      </w:r>
    </w:p>
    <w:p w:rsidR="00FE3F2E" w:rsidRDefault="002578DF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804CD5" wp14:editId="53103A41">
                <wp:simplePos x="0" y="0"/>
                <wp:positionH relativeFrom="column">
                  <wp:posOffset>866637</wp:posOffset>
                </wp:positionH>
                <wp:positionV relativeFrom="paragraph">
                  <wp:posOffset>41385</wp:posOffset>
                </wp:positionV>
                <wp:extent cx="0" cy="3048000"/>
                <wp:effectExtent l="133350" t="38100" r="57150" b="57150"/>
                <wp:wrapNone/>
                <wp:docPr id="2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480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68.25pt;margin-top:3.25pt;width:0;height:240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" strokecolor="black [3213]" strokeweight="2.25pt">
                <v:stroke startarrow="open" endarrow="open"/>
              </v:shape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572CFD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w:pict w14:anchorId="5BA1CE2E">
          <v:shape id="Object 10" o:spid="_x0000_s1035" type="#_x0000_t75" style="position:absolute;margin-left:201.55pt;margin-top:8pt;width:38.7pt;height:21.35pt;z-index:25167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">
            <v:imagedata r:id="rId25" o:title=""/>
          </v:shape>
          <o:OLEObject Type="Embed" ProgID="Equation.DSMT4" ShapeID="Object 10" DrawAspect="Content" ObjectID="_1452360238" r:id="rId26"/>
        </w:pict>
      </w:r>
      <w:r w:rsidR="0021060B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8719" behindDoc="0" locked="0" layoutInCell="1" allowOverlap="1" wp14:anchorId="3097B644" wp14:editId="473822B3">
                <wp:simplePos x="0" y="0"/>
                <wp:positionH relativeFrom="column">
                  <wp:posOffset>445273</wp:posOffset>
                </wp:positionH>
                <wp:positionV relativeFrom="paragraph">
                  <wp:posOffset>-3838</wp:posOffset>
                </wp:positionV>
                <wp:extent cx="2409245" cy="2274073"/>
                <wp:effectExtent l="0" t="0" r="10160" b="1206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9245" cy="227407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" o:spid="_x0000_s1026" style="position:absolute;margin-left:35.05pt;margin-top:-.3pt;width:189.7pt;height:179.05pt;z-index:2516787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" filled="f" strokecolor="black [3213]" strokeweight="2pt"/>
            </w:pict>
          </mc:Fallback>
        </mc:AlternateContent>
      </w:r>
    </w:p>
    <w:p w:rsidR="00FE3F2E" w:rsidRDefault="0021060B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F80943F" wp14:editId="52C3F267">
                <wp:simplePos x="0" y="0"/>
                <wp:positionH relativeFrom="column">
                  <wp:posOffset>2490166</wp:posOffset>
                </wp:positionH>
                <wp:positionV relativeFrom="paragraph">
                  <wp:posOffset>168275</wp:posOffset>
                </wp:positionV>
                <wp:extent cx="152400" cy="152400"/>
                <wp:effectExtent l="0" t="0" r="19050" b="19050"/>
                <wp:wrapNone/>
                <wp:docPr id="5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196.1pt;margin-top:13.25pt;width:12pt;height:1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373821" wp14:editId="5B71143E">
                <wp:simplePos x="0" y="0"/>
                <wp:positionH relativeFrom="column">
                  <wp:posOffset>1792605</wp:posOffset>
                </wp:positionH>
                <wp:positionV relativeFrom="paragraph">
                  <wp:posOffset>165100</wp:posOffset>
                </wp:positionV>
                <wp:extent cx="654050" cy="882650"/>
                <wp:effectExtent l="19050" t="19050" r="12700" b="31750"/>
                <wp:wrapNone/>
                <wp:docPr id="3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 flipV="1">
                          <a:off x="0" y="0"/>
                          <a:ext cx="654050" cy="88265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rotation:90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15pt,13pt" to="192.65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" strokecolor="black [3213]" strokeweight="2.25pt"/>
            </w:pict>
          </mc:Fallback>
        </mc:AlternateContent>
      </w:r>
    </w:p>
    <w:p w:rsidR="00FE3F2E" w:rsidRDefault="002E3EA6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EC4E81A" wp14:editId="3308D5E8">
                <wp:simplePos x="0" y="0"/>
                <wp:positionH relativeFrom="column">
                  <wp:posOffset>2548890</wp:posOffset>
                </wp:positionH>
                <wp:positionV relativeFrom="paragraph">
                  <wp:posOffset>142875</wp:posOffset>
                </wp:positionV>
                <wp:extent cx="4445" cy="615950"/>
                <wp:effectExtent l="19050" t="19050" r="33655" b="1270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61595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7pt,11.25pt" to="201.05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" strokecolor="red" strokeweight="2.25pt"/>
            </w:pict>
          </mc:Fallback>
        </mc:AlternateContent>
      </w:r>
      <w:r w:rsidR="0021060B" w:rsidRPr="004F3484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CB6478" wp14:editId="6CDA33B2">
                <wp:simplePos x="0" y="0"/>
                <wp:positionH relativeFrom="column">
                  <wp:posOffset>1829242</wp:posOffset>
                </wp:positionH>
                <wp:positionV relativeFrom="paragraph">
                  <wp:posOffset>93980</wp:posOffset>
                </wp:positionV>
                <wp:extent cx="457200" cy="398780"/>
                <wp:effectExtent l="0" t="0" r="0" b="1270"/>
                <wp:wrapNone/>
                <wp:docPr id="29704" name="Text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98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3484" w:rsidRPr="0021060B" w:rsidRDefault="0021060B" w:rsidP="004F3484">
                            <w:pPr>
                              <w:pStyle w:val="NormalWeb"/>
                              <w:textAlignment w:val="baseline"/>
                              <w:rPr>
                                <w:i/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21060B">
                              <w:rPr>
                                <w:i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r</w:t>
                            </w:r>
                            <w:proofErr w:type="gramEnd"/>
                            <w:r w:rsidR="004F3484" w:rsidRPr="0021060B">
                              <w:rPr>
                                <w:i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Box 21" o:spid="_x0000_s1027" type="#_x0000_t202" style="position:absolute;margin-left:144.05pt;margin-top:7.4pt;width:36pt;height:31.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" filled="f" stroked="f">
                <v:textbox>
                  <w:txbxContent>
                    <w:p w:rsidR="004F3484" w:rsidRPr="0021060B" w:rsidRDefault="0021060B" w:rsidP="004F3484">
                      <w:pPr>
                        <w:pStyle w:val="NormalWeb"/>
                        <w:textAlignment w:val="baseline"/>
                        <w:rPr>
                          <w:i/>
                          <w:sz w:val="36"/>
                          <w:szCs w:val="36"/>
                        </w:rPr>
                      </w:pPr>
                      <w:proofErr w:type="gramStart"/>
                      <w:r w:rsidRPr="0021060B">
                        <w:rPr>
                          <w:i/>
                          <w:color w:val="000000" w:themeColor="text1"/>
                          <w:kern w:val="24"/>
                          <w:sz w:val="36"/>
                          <w:szCs w:val="36"/>
                        </w:rPr>
                        <w:t>r</w:t>
                      </w:r>
                      <w:proofErr w:type="gramEnd"/>
                      <w:r w:rsidR="004F3484" w:rsidRPr="0021060B">
                        <w:rPr>
                          <w:i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FE3F2E" w:rsidRDefault="00572CFD" w:rsidP="00851694">
      <w:pPr>
        <w:spacing w:line="240" w:lineRule="auto"/>
        <w:contextualSpacing/>
        <w:rPr>
          <w:u w:val="single"/>
        </w:rPr>
      </w:pPr>
      <w:r>
        <w:rPr>
          <w:noProof/>
        </w:rPr>
        <w:pict w14:anchorId="5BA1CE2E">
          <v:shape id="_x0000_s1045" type="#_x0000_t75" style="position:absolute;margin-left:207.2pt;margin-top:8.65pt;width:37.35pt;height:21.35pt;z-index:2516879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">
            <v:imagedata r:id="rId27" o:title=""/>
          </v:shape>
          <o:OLEObject Type="Embed" ProgID="Equation.DSMT4" ShapeID="_x0000_s1045" DrawAspect="Content" ObjectID="_1452360239" r:id="rId28"/>
        </w:pic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2E3EA6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DD8DBD6" wp14:editId="0376A897">
                <wp:simplePos x="0" y="0"/>
                <wp:positionH relativeFrom="column">
                  <wp:posOffset>2473629</wp:posOffset>
                </wp:positionH>
                <wp:positionV relativeFrom="paragraph">
                  <wp:posOffset>128270</wp:posOffset>
                </wp:positionV>
                <wp:extent cx="152400" cy="152400"/>
                <wp:effectExtent l="0" t="0" r="19050" b="19050"/>
                <wp:wrapNone/>
                <wp:docPr id="15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194.75pt;margin-top:10.1pt;width:12pt;height:12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" fillcolor="windowText" strokecolor="windowText" strokeweight="2pt"/>
            </w:pict>
          </mc:Fallback>
        </mc:AlternateContent>
      </w:r>
      <w:r w:rsidR="004F3484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FC7B5CF" wp14:editId="1B96879D">
                <wp:simplePos x="0" y="0"/>
                <wp:positionH relativeFrom="column">
                  <wp:posOffset>1607295</wp:posOffset>
                </wp:positionH>
                <wp:positionV relativeFrom="paragraph">
                  <wp:posOffset>128270</wp:posOffset>
                </wp:positionV>
                <wp:extent cx="152400" cy="152400"/>
                <wp:effectExtent l="0" t="0" r="19050" b="19050"/>
                <wp:wrapNone/>
                <wp:docPr id="4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126.55pt;margin-top:10.1pt;width:12pt;height:1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" fillcolor="black [3213]" strokecolor="black [3213]" strokeweight="2pt"/>
            </w:pict>
          </mc:Fallback>
        </mc:AlternateContent>
      </w:r>
    </w:p>
    <w:p w:rsidR="00FE3F2E" w:rsidRDefault="00572CFD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w:pict w14:anchorId="5BA1CE2E">
          <v:shape id="_x0000_s1047" type="#_x0000_t75" style="position:absolute;margin-left:190.1pt;margin-top:6.2pt;width:33.15pt;height:18.3pt;z-index:2516899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">
            <v:imagedata r:id="rId29" o:title=""/>
          </v:shape>
          <o:OLEObject Type="Embed" ProgID="Equation.DSMT4" ShapeID="_x0000_s1047" DrawAspect="Content" ObjectID="_1452360240" r:id="rId30"/>
        </w:pict>
      </w:r>
      <w:r>
        <w:rPr>
          <w:noProof/>
          <w:u w:val="single"/>
        </w:rPr>
        <w:pict w14:anchorId="5BA1CE2E">
          <v:shape id="_x0000_s1046" type="#_x0000_t75" style="position:absolute;margin-left:154.1pt;margin-top:4.9pt;width:36pt;height:18.6pt;z-index:2516889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">
            <v:imagedata r:id="rId31" o:title=""/>
          </v:shape>
          <o:OLEObject Type="Embed" ProgID="Equation.DSMT4" ShapeID="_x0000_s1046" DrawAspect="Content" ObjectID="_1452360241" r:id="rId32"/>
        </w:pict>
      </w:r>
      <w:r>
        <w:rPr>
          <w:noProof/>
          <w:u w:val="single"/>
        </w:rPr>
        <w:pict w14:anchorId="69C89023">
          <v:shape id="Object 9" o:spid="_x0000_s1036" type="#_x0000_t75" style="position:absolute;margin-left:103.45pt;margin-top:10.85pt;width:38.7pt;height:21.35pt;z-index:2516756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">
            <v:imagedata r:id="rId33" o:title=""/>
          </v:shape>
          <o:OLEObject Type="Embed" ProgID="Equation.DSMT4" ShapeID="Object 9" DrawAspect="Content" ObjectID="_1452360242" r:id="rId34"/>
        </w:pict>
      </w:r>
      <w:r w:rsidR="002E3EA6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03AB33B" wp14:editId="36FA8D1D">
                <wp:simplePos x="0" y="0"/>
                <wp:positionH relativeFrom="column">
                  <wp:posOffset>1763036</wp:posOffset>
                </wp:positionH>
                <wp:positionV relativeFrom="paragraph">
                  <wp:posOffset>58034</wp:posOffset>
                </wp:positionV>
                <wp:extent cx="790879" cy="0"/>
                <wp:effectExtent l="0" t="19050" r="952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0879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8pt,4.55pt" to="201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" strokecolor="red" strokeweight="2.25pt"/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DE258A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115296</wp:posOffset>
                </wp:positionH>
                <wp:positionV relativeFrom="paragraph">
                  <wp:posOffset>75207</wp:posOffset>
                </wp:positionV>
                <wp:extent cx="1796995" cy="326004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6995" cy="3260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258A" w:rsidRDefault="00DE258A">
                            <w:r w:rsidRPr="00101A92">
                              <w:rPr>
                                <w:position w:val="-10"/>
                              </w:rPr>
                              <w:object w:dxaOrig="2260" w:dyaOrig="360">
                                <v:shape id="_x0000_i1061" type="#_x0000_t75" style="width:123.35pt;height:20.05pt" o:ole="">
                                  <v:imagedata r:id="rId35" o:title=""/>
                                </v:shape>
                                <o:OLEObject Type="Embed" ProgID="Equation.DSMT4" ShapeID="_x0000_i1061" DrawAspect="Content" ObjectID="_1452360246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8" type="#_x0000_t202" style="position:absolute;margin-left:324.05pt;margin-top:5.9pt;width:141.5pt;height:25.6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" filled="f" stroked="f" strokeweight=".5pt">
                <v:textbox>
                  <w:txbxContent>
                    <w:p w:rsidR="00DE258A" w:rsidRDefault="00DE258A">
                      <w:r w:rsidRPr="00101A92">
                        <w:rPr>
                          <w:position w:val="-10"/>
                        </w:rPr>
                        <w:object w:dxaOrig="2260" w:dyaOrig="360">
                          <v:shape id="_x0000_i1058" type="#_x0000_t75" style="width:123.35pt;height:20.05pt" o:ole="">
                            <v:imagedata r:id="rId37" o:title=""/>
                          </v:shape>
                          <o:OLEObject Type="Embed" ProgID="Equation.DSMT4" ShapeID="_x0000_i1058" DrawAspect="Content" ObjectID="_1452083972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E3F2E" w:rsidRDefault="002578DF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8DD5B76" wp14:editId="5F0ABE5E">
                <wp:simplePos x="0" y="0"/>
                <wp:positionH relativeFrom="column">
                  <wp:posOffset>587320</wp:posOffset>
                </wp:positionH>
                <wp:positionV relativeFrom="paragraph">
                  <wp:posOffset>10160</wp:posOffset>
                </wp:positionV>
                <wp:extent cx="3352800" cy="1270"/>
                <wp:effectExtent l="38100" t="133350" r="0" b="132080"/>
                <wp:wrapNone/>
                <wp:docPr id="1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0" cy="127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46.25pt;margin-top:.8pt;width:264pt;height: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" strokecolor="black [3213]" strokeweight="2.25pt">
                <v:stroke startarrow="open" endarrow="open"/>
              </v:shape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Pr="002519E7" w:rsidRDefault="00FE3F2E" w:rsidP="00851694">
      <w:pPr>
        <w:spacing w:line="240" w:lineRule="auto"/>
        <w:contextualSpacing/>
      </w:pPr>
    </w:p>
    <w:p w:rsidR="00FE3F2E" w:rsidRDefault="002519E7" w:rsidP="00851694">
      <w:pPr>
        <w:spacing w:line="240" w:lineRule="auto"/>
        <w:contextualSpacing/>
      </w:pPr>
      <w:r w:rsidRPr="002519E7">
        <w:t>3.</w:t>
      </w:r>
      <w:r w:rsidR="00FA7101">
        <w:t xml:space="preserve"> </w:t>
      </w:r>
      <w:r w:rsidR="00CC3920">
        <w:t xml:space="preserve">Given the </w:t>
      </w:r>
      <w:proofErr w:type="gramStart"/>
      <w:r w:rsidR="00CC3920">
        <w:t xml:space="preserve">equation </w:t>
      </w:r>
      <w:proofErr w:type="gramEnd"/>
      <w:r w:rsidR="00CC3920" w:rsidRPr="00CC3920">
        <w:rPr>
          <w:position w:val="-10"/>
        </w:rPr>
        <w:object w:dxaOrig="2540" w:dyaOrig="360">
          <v:shape id="_x0000_i1029" type="#_x0000_t75" style="width:127.1pt;height:18.15pt" o:ole="">
            <v:imagedata r:id="rId39" o:title=""/>
          </v:shape>
          <o:OLEObject Type="Embed" ProgID="Equation.DSMT4" ShapeID="_x0000_i1029" DrawAspect="Content" ObjectID="_1452360214" r:id="rId40"/>
        </w:object>
      </w:r>
      <w:r w:rsidR="00CC3920">
        <w:t>, f</w:t>
      </w:r>
      <w:r w:rsidR="00FA7101">
        <w:t xml:space="preserve">ind the center and radius </w:t>
      </w:r>
      <w:r w:rsidR="0086626B">
        <w:t xml:space="preserve">of </w:t>
      </w:r>
      <w:r w:rsidR="00CC3920">
        <w:t>the</w:t>
      </w:r>
      <w:r w:rsidR="0086626B">
        <w:t xml:space="preserve"> circle </w:t>
      </w:r>
      <w:r w:rsidR="00CC3920">
        <w:t>and graph.</w:t>
      </w:r>
    </w:p>
    <w:p w:rsidR="004027E4" w:rsidRDefault="009D4917" w:rsidP="00851694">
      <w:pPr>
        <w:spacing w:line="240" w:lineRule="auto"/>
        <w:contextualSpacing/>
      </w:pPr>
      <w:r>
        <w:t xml:space="preserve">        </w:t>
      </w:r>
      <w:r w:rsidRPr="00CC3920">
        <w:rPr>
          <w:position w:val="-10"/>
        </w:rPr>
        <w:object w:dxaOrig="3280" w:dyaOrig="360">
          <v:shape id="_x0000_i1051" type="#_x0000_t75" style="width:164.05pt;height:18.15pt" o:ole="">
            <v:imagedata r:id="rId41" o:title=""/>
          </v:shape>
          <o:OLEObject Type="Embed" ProgID="Equation.DSMT4" ShapeID="_x0000_i1051" DrawAspect="Content" ObjectID="_1452360215" r:id="rId42"/>
        </w:object>
      </w:r>
      <w:r w:rsidR="004027E4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87A2009" wp14:editId="302BDA87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2631440" cy="256032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2560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920" w:rsidRDefault="00CC392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9DC6B4" wp14:editId="77DCB5B0">
                                  <wp:extent cx="2338746" cy="2441050"/>
                                  <wp:effectExtent l="0" t="0" r="4445" b="0"/>
                                  <wp:docPr id="30" name="Picture 30" descr="-10 To 10 Coordinate Grid With Axes And Even Increments Labeled And Grid Lines Show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-10 To 10 Coordinate Grid With Axes And Even Increments Labeled And Grid Lines Show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8831" cy="24411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324pt;margin-top:7.8pt;width:207.2pt;height:201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" filled="f" stroked="f" strokeweight=".5pt">
                <v:textbox>
                  <w:txbxContent>
                    <w:p w:rsidR="00CC3920" w:rsidRDefault="00CC3920">
                      <w:r>
                        <w:rPr>
                          <w:noProof/>
                        </w:rPr>
                        <w:drawing>
                          <wp:inline distT="0" distB="0" distL="0" distR="0" wp14:anchorId="5B4B95F2" wp14:editId="7DC456CD">
                            <wp:extent cx="2338746" cy="2441050"/>
                            <wp:effectExtent l="0" t="0" r="4445" b="0"/>
                            <wp:docPr id="30" name="Picture 30" descr="-10 To 10 Coordinate Grid With Axes And Even Increments Labeled And Grid Lines Show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-10 To 10 Coordinate Grid With Axes And Even Increments Labeled And Grid Lines Show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8831" cy="2441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027E4" w:rsidRDefault="005C3E13" w:rsidP="00851694">
      <w:pPr>
        <w:spacing w:line="240" w:lineRule="auto"/>
        <w:contextualSpacing/>
      </w:pPr>
      <w:r>
        <w:t xml:space="preserve">           </w:t>
      </w:r>
      <w:r w:rsidR="009D4917">
        <w:t xml:space="preserve">  </w:t>
      </w:r>
      <w:r>
        <w:t xml:space="preserve">  </w:t>
      </w:r>
      <w:r w:rsidR="009D4917" w:rsidRPr="005C3E13">
        <w:rPr>
          <w:position w:val="-10"/>
        </w:rPr>
        <w:object w:dxaOrig="3220" w:dyaOrig="360">
          <v:shape id="_x0000_i1052" type="#_x0000_t75" style="width:160.9pt;height:18.15pt" o:ole="">
            <v:imagedata r:id="rId45" o:title=""/>
          </v:shape>
          <o:OLEObject Type="Embed" ProgID="Equation.DSMT4" ShapeID="_x0000_i1052" DrawAspect="Content" ObjectID="_1452360216" r:id="rId46"/>
        </w:object>
      </w:r>
    </w:p>
    <w:p w:rsidR="005C3E13" w:rsidRDefault="005C3E13" w:rsidP="00851694">
      <w:pPr>
        <w:spacing w:line="240" w:lineRule="auto"/>
        <w:contextualSpacing/>
      </w:pPr>
      <w:r>
        <w:t xml:space="preserve">                        </w:t>
      </w:r>
      <w:r w:rsidRPr="005C3E13">
        <w:rPr>
          <w:position w:val="-14"/>
        </w:rPr>
        <w:object w:dxaOrig="2200" w:dyaOrig="440">
          <v:shape id="_x0000_i1030" type="#_x0000_t75" style="width:110.2pt;height:21.9pt" o:ole="">
            <v:imagedata r:id="rId47" o:title=""/>
          </v:shape>
          <o:OLEObject Type="Embed" ProgID="Equation.DSMT4" ShapeID="_x0000_i1030" DrawAspect="Content" ObjectID="_1452360217" r:id="rId48"/>
        </w:object>
      </w:r>
    </w:p>
    <w:p w:rsidR="005C3E13" w:rsidRPr="005C3E13" w:rsidRDefault="005C3E13" w:rsidP="00851694">
      <w:pPr>
        <w:spacing w:line="240" w:lineRule="auto"/>
        <w:contextualSpacing/>
        <w:rPr>
          <w:color w:val="FF0000"/>
        </w:rPr>
      </w:pPr>
      <w:r>
        <w:tab/>
      </w:r>
      <w:r>
        <w:tab/>
      </w:r>
      <w:r w:rsidRPr="005C3E13">
        <w:rPr>
          <w:color w:val="FF0000"/>
        </w:rPr>
        <w:t>Center = (3,-4); Radius is 3</w:t>
      </w: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C75FEB" w:rsidP="00851694">
      <w:pPr>
        <w:spacing w:line="240" w:lineRule="auto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FB9A127" wp14:editId="7F6831ED">
                <wp:simplePos x="0" y="0"/>
                <wp:positionH relativeFrom="column">
                  <wp:posOffset>5428615</wp:posOffset>
                </wp:positionH>
                <wp:positionV relativeFrom="paragraph">
                  <wp:posOffset>114631</wp:posOffset>
                </wp:positionV>
                <wp:extent cx="588010" cy="612140"/>
                <wp:effectExtent l="0" t="0" r="21590" b="1651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" cy="61214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8" o:spid="_x0000_s1026" style="position:absolute;margin-left:427.45pt;margin-top:9.05pt;width:46.3pt;height:48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" filled="f" strokecolor="red" strokeweight="2pt"/>
            </w:pict>
          </mc:Fallback>
        </mc:AlternateContent>
      </w: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  <w:r>
        <w:lastRenderedPageBreak/>
        <w:t>4</w:t>
      </w:r>
      <w:r w:rsidRPr="002519E7">
        <w:t>.</w:t>
      </w:r>
      <w:r>
        <w:t xml:space="preserve"> Given the </w:t>
      </w:r>
      <w:proofErr w:type="gramStart"/>
      <w:r>
        <w:t xml:space="preserve">equation </w:t>
      </w:r>
      <w:proofErr w:type="gramEnd"/>
      <w:r w:rsidRPr="00CC3920">
        <w:rPr>
          <w:position w:val="-10"/>
        </w:rPr>
        <w:object w:dxaOrig="2240" w:dyaOrig="360">
          <v:shape id="_x0000_i1031" type="#_x0000_t75" style="width:112.05pt;height:18.15pt" o:ole="">
            <v:imagedata r:id="rId49" o:title=""/>
          </v:shape>
          <o:OLEObject Type="Embed" ProgID="Equation.DSMT4" ShapeID="_x0000_i1031" DrawAspect="Content" ObjectID="_1452360218" r:id="rId50"/>
        </w:object>
      </w:r>
      <w:r>
        <w:t>, find the center and radius of the circle and graph.</w:t>
      </w:r>
    </w:p>
    <w:p w:rsidR="00D77FCC" w:rsidRDefault="005C3E13" w:rsidP="00D77FCC">
      <w:pPr>
        <w:spacing w:line="240" w:lineRule="auto"/>
        <w:contextualSpacing/>
      </w:pPr>
      <w:r w:rsidRPr="00CC3920">
        <w:rPr>
          <w:position w:val="-10"/>
        </w:rPr>
        <w:object w:dxaOrig="3739" w:dyaOrig="360">
          <v:shape id="_x0000_i1032" type="#_x0000_t75" style="width:187.2pt;height:18.15pt" o:ole="">
            <v:imagedata r:id="rId51" o:title=""/>
          </v:shape>
          <o:OLEObject Type="Embed" ProgID="Equation.DSMT4" ShapeID="_x0000_i1032" DrawAspect="Content" ObjectID="_1452360219" r:id="rId52"/>
        </w:object>
      </w:r>
      <w:r w:rsidR="00D77FCC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E728828" wp14:editId="1ADE5487">
                <wp:simplePos x="0" y="0"/>
                <wp:positionH relativeFrom="column">
                  <wp:posOffset>4139565</wp:posOffset>
                </wp:positionH>
                <wp:positionV relativeFrom="paragraph">
                  <wp:posOffset>23495</wp:posOffset>
                </wp:positionV>
                <wp:extent cx="2631440" cy="256032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2560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77FCC" w:rsidRDefault="00D77FCC" w:rsidP="00D77FC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2CB052" wp14:editId="39750F6F">
                                  <wp:extent cx="2338746" cy="2441050"/>
                                  <wp:effectExtent l="0" t="0" r="4445" b="0"/>
                                  <wp:docPr id="29696" name="Picture 29696" descr="-10 To 10 Coordinate Grid With Axes And Even Increments Labeled And Grid Lines Show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-10 To 10 Coordinate Grid With Axes And Even Increments Labeled And Grid Lines Show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8831" cy="24411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325.95pt;margin-top:1.85pt;width:207.2pt;height:201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" filled="f" stroked="f" strokeweight=".5pt">
                <v:textbox>
                  <w:txbxContent>
                    <w:p w:rsidR="00D77FCC" w:rsidRDefault="00D77FCC" w:rsidP="00D77FCC">
                      <w:r>
                        <w:rPr>
                          <w:noProof/>
                        </w:rPr>
                        <w:drawing>
                          <wp:inline distT="0" distB="0" distL="0" distR="0" wp14:anchorId="5C2CB052" wp14:editId="39750F6F">
                            <wp:extent cx="2338746" cy="2441050"/>
                            <wp:effectExtent l="0" t="0" r="4445" b="0"/>
                            <wp:docPr id="29696" name="Picture 29696" descr="-10 To 10 Coordinate Grid With Axes And Even Increments Labeled And Grid Lines Show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-10 To 10 Coordinate Grid With Axes And Even Increments Labeled And Grid Lines Show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8831" cy="2441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77FCC" w:rsidRDefault="005C3E13" w:rsidP="00D77FCC">
      <w:pPr>
        <w:spacing w:line="240" w:lineRule="auto"/>
        <w:contextualSpacing/>
      </w:pPr>
      <w:r>
        <w:t xml:space="preserve">               </w:t>
      </w:r>
      <w:r w:rsidRPr="00CC3920">
        <w:rPr>
          <w:position w:val="-10"/>
        </w:rPr>
        <w:object w:dxaOrig="3560" w:dyaOrig="360">
          <v:shape id="_x0000_i1033" type="#_x0000_t75" style="width:178.45pt;height:18.15pt" o:ole="">
            <v:imagedata r:id="rId53" o:title=""/>
          </v:shape>
          <o:OLEObject Type="Embed" ProgID="Equation.DSMT4" ShapeID="_x0000_i1033" DrawAspect="Content" ObjectID="_1452360220" r:id="rId54"/>
        </w:object>
      </w:r>
    </w:p>
    <w:p w:rsidR="00D77FCC" w:rsidRDefault="005C3E13" w:rsidP="00D77FCC">
      <w:pPr>
        <w:spacing w:line="240" w:lineRule="auto"/>
        <w:contextualSpacing/>
      </w:pPr>
      <w:r>
        <w:t xml:space="preserve">                         </w:t>
      </w:r>
      <w:r w:rsidRPr="005C3E13">
        <w:rPr>
          <w:position w:val="-14"/>
        </w:rPr>
        <w:object w:dxaOrig="2299" w:dyaOrig="440">
          <v:shape id="_x0000_i1034" type="#_x0000_t75" style="width:115.2pt;height:21.9pt" o:ole="">
            <v:imagedata r:id="rId55" o:title=""/>
          </v:shape>
          <o:OLEObject Type="Embed" ProgID="Equation.DSMT4" ShapeID="_x0000_i1034" DrawAspect="Content" ObjectID="_1452360221" r:id="rId56"/>
        </w:object>
      </w:r>
    </w:p>
    <w:p w:rsidR="005C3E13" w:rsidRPr="005C3E13" w:rsidRDefault="00C02D06" w:rsidP="005C3E13">
      <w:pPr>
        <w:spacing w:line="240" w:lineRule="auto"/>
        <w:contextualSpacing/>
        <w:rPr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D24B649" wp14:editId="2471D122">
                <wp:simplePos x="0" y="0"/>
                <wp:positionH relativeFrom="column">
                  <wp:posOffset>4719955</wp:posOffset>
                </wp:positionH>
                <wp:positionV relativeFrom="paragraph">
                  <wp:posOffset>48591</wp:posOffset>
                </wp:positionV>
                <wp:extent cx="1025525" cy="1033145"/>
                <wp:effectExtent l="0" t="0" r="22225" b="1460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5525" cy="103314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9" o:spid="_x0000_s1026" style="position:absolute;margin-left:371.65pt;margin-top:3.85pt;width:80.75pt;height:81.3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" filled="f" strokecolor="red" strokeweight="2pt"/>
            </w:pict>
          </mc:Fallback>
        </mc:AlternateContent>
      </w:r>
      <w:r w:rsidR="005C3E13">
        <w:tab/>
      </w:r>
      <w:r w:rsidR="005C3E13">
        <w:tab/>
      </w:r>
      <w:r w:rsidR="005C3E13">
        <w:rPr>
          <w:color w:val="FF0000"/>
        </w:rPr>
        <w:t>Center = (-2</w:t>
      </w:r>
      <w:r w:rsidR="005C3E13" w:rsidRPr="005C3E13">
        <w:rPr>
          <w:color w:val="FF0000"/>
        </w:rPr>
        <w:t>,-</w:t>
      </w:r>
      <w:r w:rsidR="005C3E13">
        <w:rPr>
          <w:color w:val="FF0000"/>
        </w:rPr>
        <w:t>1</w:t>
      </w:r>
      <w:r w:rsidR="005C3E13" w:rsidRPr="005C3E13">
        <w:rPr>
          <w:color w:val="FF0000"/>
        </w:rPr>
        <w:t xml:space="preserve">); Radius is </w:t>
      </w:r>
      <w:r w:rsidR="005C3E13">
        <w:rPr>
          <w:color w:val="FF0000"/>
        </w:rPr>
        <w:t>5</w:t>
      </w: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  <w:r>
        <w:t>5</w:t>
      </w:r>
      <w:r w:rsidRPr="002519E7">
        <w:t>.</w:t>
      </w:r>
      <w:r>
        <w:t xml:space="preserve"> Given the </w:t>
      </w:r>
      <w:proofErr w:type="gramStart"/>
      <w:r>
        <w:t xml:space="preserve">equation </w:t>
      </w:r>
      <w:proofErr w:type="gramEnd"/>
      <w:r w:rsidR="00545A3A" w:rsidRPr="00CC3920">
        <w:rPr>
          <w:position w:val="-10"/>
        </w:rPr>
        <w:object w:dxaOrig="2680" w:dyaOrig="360">
          <v:shape id="_x0000_i1035" type="#_x0000_t75" style="width:134pt;height:18.15pt" o:ole="">
            <v:imagedata r:id="rId57" o:title=""/>
          </v:shape>
          <o:OLEObject Type="Embed" ProgID="Equation.DSMT4" ShapeID="_x0000_i1035" DrawAspect="Content" ObjectID="_1452360222" r:id="rId58"/>
        </w:object>
      </w:r>
      <w:r>
        <w:t>, find the center and radius of the circle.</w:t>
      </w:r>
    </w:p>
    <w:p w:rsidR="00D77FCC" w:rsidRDefault="005C3E13" w:rsidP="00D77FCC">
      <w:pPr>
        <w:spacing w:line="240" w:lineRule="auto"/>
        <w:contextualSpacing/>
      </w:pPr>
      <w:r w:rsidRPr="00CC3920">
        <w:rPr>
          <w:position w:val="-10"/>
        </w:rPr>
        <w:object w:dxaOrig="4040" w:dyaOrig="360">
          <v:shape id="_x0000_i1036" type="#_x0000_t75" style="width:202.25pt;height:18.15pt" o:ole="">
            <v:imagedata r:id="rId59" o:title=""/>
          </v:shape>
          <o:OLEObject Type="Embed" ProgID="Equation.DSMT4" ShapeID="_x0000_i1036" DrawAspect="Content" ObjectID="_1452360223" r:id="rId60"/>
        </w:object>
      </w:r>
    </w:p>
    <w:p w:rsidR="00D77FCC" w:rsidRDefault="005C3E13" w:rsidP="00D77FCC">
      <w:pPr>
        <w:spacing w:line="240" w:lineRule="auto"/>
        <w:contextualSpacing/>
      </w:pPr>
      <w:r>
        <w:t xml:space="preserve">         </w:t>
      </w:r>
      <w:r w:rsidRPr="00CC3920">
        <w:rPr>
          <w:position w:val="-10"/>
        </w:rPr>
        <w:object w:dxaOrig="4420" w:dyaOrig="360">
          <v:shape id="_x0000_i1037" type="#_x0000_t75" style="width:221pt;height:18.15pt" o:ole="">
            <v:imagedata r:id="rId61" o:title=""/>
          </v:shape>
          <o:OLEObject Type="Embed" ProgID="Equation.DSMT4" ShapeID="_x0000_i1037" DrawAspect="Content" ObjectID="_1452360224" r:id="rId62"/>
        </w:object>
      </w:r>
    </w:p>
    <w:p w:rsidR="00D77FCC" w:rsidRDefault="005C3E13" w:rsidP="00D77FCC">
      <w:pPr>
        <w:spacing w:line="240" w:lineRule="auto"/>
        <w:contextualSpacing/>
      </w:pPr>
      <w:r>
        <w:t xml:space="preserve">                          </w:t>
      </w:r>
      <w:r w:rsidRPr="005C3E13">
        <w:rPr>
          <w:position w:val="-14"/>
        </w:rPr>
        <w:object w:dxaOrig="2280" w:dyaOrig="440">
          <v:shape id="_x0000_i1038" type="#_x0000_t75" style="width:113.95pt;height:21.9pt" o:ole="">
            <v:imagedata r:id="rId63" o:title=""/>
          </v:shape>
          <o:OLEObject Type="Embed" ProgID="Equation.DSMT4" ShapeID="_x0000_i1038" DrawAspect="Content" ObjectID="_1452360225" r:id="rId64"/>
        </w:object>
      </w:r>
    </w:p>
    <w:p w:rsidR="005C3E13" w:rsidRPr="005C3E13" w:rsidRDefault="005C3E13" w:rsidP="005C3E13">
      <w:pPr>
        <w:spacing w:line="240" w:lineRule="auto"/>
        <w:contextualSpacing/>
        <w:rPr>
          <w:color w:val="FF0000"/>
        </w:rPr>
      </w:pPr>
      <w:r>
        <w:tab/>
      </w:r>
      <w:r>
        <w:tab/>
      </w:r>
      <w:r w:rsidR="00C728E7">
        <w:rPr>
          <w:color w:val="FF0000"/>
        </w:rPr>
        <w:t>Center = (-5</w:t>
      </w:r>
      <w:proofErr w:type="gramStart"/>
      <w:r w:rsidRPr="005C3E13">
        <w:rPr>
          <w:color w:val="FF0000"/>
        </w:rPr>
        <w:t>,</w:t>
      </w:r>
      <w:r w:rsidR="00C728E7">
        <w:rPr>
          <w:color w:val="FF0000"/>
        </w:rPr>
        <w:t>7</w:t>
      </w:r>
      <w:proofErr w:type="gramEnd"/>
      <w:r w:rsidRPr="005C3E13">
        <w:rPr>
          <w:color w:val="FF0000"/>
        </w:rPr>
        <w:t xml:space="preserve">); Radius is </w:t>
      </w:r>
      <w:r w:rsidR="00C728E7" w:rsidRPr="00C728E7">
        <w:rPr>
          <w:position w:val="-6"/>
        </w:rPr>
        <w:object w:dxaOrig="460" w:dyaOrig="340">
          <v:shape id="_x0000_i1039" type="#_x0000_t75" style="width:23.15pt;height:16.9pt" o:ole="">
            <v:imagedata r:id="rId65" o:title=""/>
          </v:shape>
          <o:OLEObject Type="Embed" ProgID="Equation.DSMT4" ShapeID="_x0000_i1039" DrawAspect="Content" ObjectID="_1452360226" r:id="rId66"/>
        </w:object>
      </w:r>
    </w:p>
    <w:p w:rsidR="00D77FCC" w:rsidRDefault="00D77FCC" w:rsidP="00D77FCC">
      <w:pPr>
        <w:spacing w:line="240" w:lineRule="auto"/>
        <w:contextualSpacing/>
      </w:pPr>
    </w:p>
    <w:p w:rsidR="00D77FCC" w:rsidRDefault="000E188F" w:rsidP="00D77FCC">
      <w:pPr>
        <w:spacing w:line="240" w:lineRule="auto"/>
        <w:contextualSpacing/>
      </w:pPr>
      <w:r>
        <w:t>6. Given a circle with center at the origin and containing the point (5</w:t>
      </w:r>
      <w:proofErr w:type="gramStart"/>
      <w:r>
        <w:t>,0</w:t>
      </w:r>
      <w:proofErr w:type="gramEnd"/>
      <w:r>
        <w:t xml:space="preserve">).  Determine if the point </w:t>
      </w:r>
      <w:r w:rsidRPr="000E188F">
        <w:rPr>
          <w:position w:val="-18"/>
        </w:rPr>
        <w:object w:dxaOrig="999" w:dyaOrig="480">
          <v:shape id="_x0000_i1040" type="#_x0000_t75" style="width:50.1pt;height:23.8pt" o:ole="">
            <v:imagedata r:id="rId67" o:title=""/>
          </v:shape>
          <o:OLEObject Type="Embed" ProgID="Equation.DSMT4" ShapeID="_x0000_i1040" DrawAspect="Content" ObjectID="_1452360227" r:id="rId68"/>
        </w:object>
      </w:r>
      <w:r>
        <w:t>is on the circle.  Justify your answer.</w:t>
      </w:r>
    </w:p>
    <w:p w:rsidR="00D77FCC" w:rsidRDefault="00C728E7" w:rsidP="00D77FCC">
      <w:pPr>
        <w:spacing w:line="240" w:lineRule="auto"/>
        <w:contextualSpacing/>
        <w:rPr>
          <w:color w:val="FF0000"/>
        </w:rPr>
      </w:pPr>
      <w:r>
        <w:rPr>
          <w:color w:val="FF0000"/>
        </w:rPr>
        <w:t xml:space="preserve">If </w:t>
      </w:r>
      <w:r w:rsidRPr="000E188F">
        <w:rPr>
          <w:position w:val="-18"/>
        </w:rPr>
        <w:object w:dxaOrig="999" w:dyaOrig="480">
          <v:shape id="_x0000_i1041" type="#_x0000_t75" style="width:50.1pt;height:23.8pt" o:ole="">
            <v:imagedata r:id="rId69" o:title=""/>
          </v:shape>
          <o:OLEObject Type="Embed" ProgID="Equation.DSMT4" ShapeID="_x0000_i1041" DrawAspect="Content" ObjectID="_1452360228" r:id="rId70"/>
        </w:object>
      </w:r>
      <w:r>
        <w:rPr>
          <w:color w:val="FF0000"/>
        </w:rPr>
        <w:t>is on the circle with center (0</w:t>
      </w:r>
      <w:proofErr w:type="gramStart"/>
      <w:r>
        <w:rPr>
          <w:color w:val="FF0000"/>
        </w:rPr>
        <w:t>,0</w:t>
      </w:r>
      <w:proofErr w:type="gramEnd"/>
      <w:r>
        <w:rPr>
          <w:color w:val="FF0000"/>
        </w:rPr>
        <w:t>) and radius of 5, then the following must be true:</w:t>
      </w:r>
    </w:p>
    <w:p w:rsidR="00C728E7" w:rsidRPr="00C728E7" w:rsidRDefault="00C728E7" w:rsidP="00D77FCC">
      <w:pPr>
        <w:spacing w:line="240" w:lineRule="auto"/>
        <w:contextualSpacing/>
        <w:rPr>
          <w:color w:val="FF0000"/>
        </w:rPr>
      </w:pPr>
      <w:r w:rsidRPr="00C728E7">
        <w:rPr>
          <w:position w:val="-10"/>
        </w:rPr>
        <w:object w:dxaOrig="1280" w:dyaOrig="360">
          <v:shape id="_x0000_i1042" type="#_x0000_t75" style="width:63.85pt;height:18.15pt" o:ole="">
            <v:imagedata r:id="rId71" o:title=""/>
          </v:shape>
          <o:OLEObject Type="Embed" ProgID="Equation.DSMT4" ShapeID="_x0000_i1042" DrawAspect="Content" ObjectID="_1452360229" r:id="rId72"/>
        </w:object>
      </w:r>
    </w:p>
    <w:p w:rsidR="00D77FCC" w:rsidRDefault="00C728E7" w:rsidP="00D77FCC">
      <w:pPr>
        <w:spacing w:line="240" w:lineRule="auto"/>
        <w:contextualSpacing/>
        <w:rPr>
          <w:color w:val="FF0000"/>
        </w:rPr>
      </w:pPr>
      <w:r w:rsidRPr="00C728E7">
        <w:rPr>
          <w:color w:val="FF0000"/>
        </w:rPr>
        <w:t xml:space="preserve">Using substitution, </w:t>
      </w:r>
      <w:r w:rsidRPr="00C728E7">
        <w:rPr>
          <w:position w:val="-18"/>
        </w:rPr>
        <w:object w:dxaOrig="2020" w:dyaOrig="540">
          <v:shape id="_x0000_i1043" type="#_x0000_t75" style="width:97.65pt;height:26.3pt" o:ole="">
            <v:imagedata r:id="rId73" o:title=""/>
          </v:shape>
          <o:OLEObject Type="Embed" ProgID="Equation.DSMT4" ShapeID="_x0000_i1043" DrawAspect="Content" ObjectID="_1452360230" r:id="rId74"/>
        </w:object>
      </w:r>
    </w:p>
    <w:p w:rsidR="00C728E7" w:rsidRPr="00C728E7" w:rsidRDefault="00C728E7" w:rsidP="00D77FCC">
      <w:pPr>
        <w:spacing w:line="240" w:lineRule="auto"/>
        <w:contextualSpacing/>
        <w:rPr>
          <w:color w:val="FF0000"/>
        </w:rPr>
      </w:pPr>
      <w:r w:rsidRPr="00C728E7">
        <w:rPr>
          <w:color w:val="FF0000"/>
          <w:position w:val="-6"/>
        </w:rPr>
        <w:object w:dxaOrig="1240" w:dyaOrig="279">
          <v:shape id="_x0000_i1044" type="#_x0000_t75" style="width:60.1pt;height:13.75pt" o:ole="">
            <v:imagedata r:id="rId75" o:title=""/>
          </v:shape>
          <o:OLEObject Type="Embed" ProgID="Equation.DSMT4" ShapeID="_x0000_i1044" DrawAspect="Content" ObjectID="_1452360231" r:id="rId76"/>
        </w:object>
      </w:r>
      <w:r w:rsidRPr="00C728E7">
        <w:rPr>
          <w:color w:val="FF0000"/>
        </w:rPr>
        <w:t>, so the point is not on the circle.</w:t>
      </w:r>
    </w:p>
    <w:p w:rsidR="004027E4" w:rsidRDefault="004027E4" w:rsidP="00851694">
      <w:pPr>
        <w:spacing w:line="240" w:lineRule="auto"/>
        <w:contextualSpacing/>
      </w:pPr>
    </w:p>
    <w:p w:rsidR="004027E4" w:rsidRDefault="00D263AB" w:rsidP="00851694">
      <w:pPr>
        <w:spacing w:line="240" w:lineRule="auto"/>
        <w:contextualSpacing/>
      </w:pPr>
      <w:r>
        <w:t xml:space="preserve">7.  </w:t>
      </w:r>
      <w:r w:rsidR="00DC23CA">
        <w:t xml:space="preserve">Determine if the circle with equation </w:t>
      </w:r>
      <w:r w:rsidR="00DC23CA" w:rsidRPr="00DC23CA">
        <w:rPr>
          <w:position w:val="-10"/>
        </w:rPr>
        <w:object w:dxaOrig="2180" w:dyaOrig="360">
          <v:shape id="_x0000_i1045" type="#_x0000_t75" style="width:108.95pt;height:18.15pt" o:ole="">
            <v:imagedata r:id="rId77" o:title=""/>
          </v:shape>
          <o:OLEObject Type="Embed" ProgID="Equation.DSMT4" ShapeID="_x0000_i1045" DrawAspect="Content" ObjectID="_1452360232" r:id="rId78"/>
        </w:object>
      </w:r>
      <w:r w:rsidR="00DC23CA">
        <w:t xml:space="preserve">intersects </w:t>
      </w:r>
      <w:r w:rsidR="00DC23CA" w:rsidRPr="00DC23CA">
        <w:rPr>
          <w:i/>
        </w:rPr>
        <w:t>x</w:t>
      </w:r>
      <w:r w:rsidR="00DC23CA">
        <w:t>-axis.  Justify your answer.</w:t>
      </w:r>
    </w:p>
    <w:p w:rsidR="00CC3920" w:rsidRDefault="00C728E7" w:rsidP="00851694">
      <w:pPr>
        <w:spacing w:line="240" w:lineRule="auto"/>
        <w:contextualSpacing/>
        <w:rPr>
          <w:color w:val="FF0000"/>
        </w:rPr>
      </w:pPr>
      <w:r>
        <w:rPr>
          <w:color w:val="FF0000"/>
        </w:rPr>
        <w:t>The optimal solution would be for students to complete the square</w:t>
      </w:r>
      <w:r w:rsidR="00B84AFF">
        <w:rPr>
          <w:color w:val="FF0000"/>
        </w:rPr>
        <w:t xml:space="preserve"> so they are applying the concept learned in the lesson</w:t>
      </w:r>
      <w:r>
        <w:rPr>
          <w:color w:val="FF0000"/>
        </w:rPr>
        <w:t>.</w:t>
      </w:r>
    </w:p>
    <w:p w:rsidR="00C728E7" w:rsidRDefault="00C728E7" w:rsidP="00851694">
      <w:pPr>
        <w:spacing w:line="240" w:lineRule="auto"/>
        <w:contextualSpacing/>
      </w:pPr>
      <w:r w:rsidRPr="00CC3920">
        <w:rPr>
          <w:position w:val="-10"/>
        </w:rPr>
        <w:object w:dxaOrig="2840" w:dyaOrig="360">
          <v:shape id="_x0000_i1046" type="#_x0000_t75" style="width:142.1pt;height:18.15pt" o:ole="">
            <v:imagedata r:id="rId79" o:title=""/>
          </v:shape>
          <o:OLEObject Type="Embed" ProgID="Equation.DSMT4" ShapeID="_x0000_i1046" DrawAspect="Content" ObjectID="_1452360233" r:id="rId80"/>
        </w:object>
      </w:r>
    </w:p>
    <w:p w:rsidR="00C728E7" w:rsidRDefault="00C728E7" w:rsidP="00851694">
      <w:pPr>
        <w:spacing w:line="240" w:lineRule="auto"/>
        <w:contextualSpacing/>
      </w:pPr>
      <w:r>
        <w:t xml:space="preserve">      </w:t>
      </w:r>
      <w:r w:rsidRPr="00CC3920">
        <w:rPr>
          <w:position w:val="-10"/>
        </w:rPr>
        <w:object w:dxaOrig="2920" w:dyaOrig="360">
          <v:shape id="_x0000_i1047" type="#_x0000_t75" style="width:145.9pt;height:18.15pt" o:ole="">
            <v:imagedata r:id="rId81" o:title=""/>
          </v:shape>
          <o:OLEObject Type="Embed" ProgID="Equation.DSMT4" ShapeID="_x0000_i1047" DrawAspect="Content" ObjectID="_1452360234" r:id="rId82"/>
        </w:object>
      </w:r>
    </w:p>
    <w:p w:rsidR="00C728E7" w:rsidRDefault="00C728E7" w:rsidP="00851694">
      <w:pPr>
        <w:spacing w:line="240" w:lineRule="auto"/>
        <w:contextualSpacing/>
      </w:pPr>
      <w:r>
        <w:t xml:space="preserve">      </w:t>
      </w:r>
      <w:r w:rsidRPr="005C3E13">
        <w:rPr>
          <w:position w:val="-14"/>
        </w:rPr>
        <w:object w:dxaOrig="2320" w:dyaOrig="440">
          <v:shape id="_x0000_i1048" type="#_x0000_t75" style="width:115.85pt;height:21.9pt" o:ole="">
            <v:imagedata r:id="rId83" o:title=""/>
          </v:shape>
          <o:OLEObject Type="Embed" ProgID="Equation.DSMT4" ShapeID="_x0000_i1048" DrawAspect="Content" ObjectID="_1452360235" r:id="rId84"/>
        </w:object>
      </w:r>
    </w:p>
    <w:p w:rsidR="00B84AFF" w:rsidRPr="00B84AFF" w:rsidRDefault="00B84AFF" w:rsidP="00C728E7">
      <w:pPr>
        <w:spacing w:line="240" w:lineRule="auto"/>
        <w:contextualSpacing/>
        <w:rPr>
          <w:color w:val="FF0000"/>
        </w:rPr>
      </w:pPr>
      <w:r>
        <w:rPr>
          <w:color w:val="FF0000"/>
        </w:rPr>
        <w:t>The center is (0</w:t>
      </w:r>
      <w:proofErr w:type="gramStart"/>
      <w:r w:rsidR="00C728E7" w:rsidRPr="005C3E13">
        <w:rPr>
          <w:color w:val="FF0000"/>
        </w:rPr>
        <w:t>,</w:t>
      </w:r>
      <w:r>
        <w:rPr>
          <w:color w:val="FF0000"/>
        </w:rPr>
        <w:t>6</w:t>
      </w:r>
      <w:proofErr w:type="gramEnd"/>
      <w:r w:rsidR="00C728E7" w:rsidRPr="005C3E13">
        <w:rPr>
          <w:color w:val="FF0000"/>
        </w:rPr>
        <w:t>)</w:t>
      </w:r>
      <w:r>
        <w:rPr>
          <w:color w:val="FF0000"/>
        </w:rPr>
        <w:t xml:space="preserve"> and the r</w:t>
      </w:r>
      <w:r w:rsidR="00C728E7" w:rsidRPr="005C3E13">
        <w:rPr>
          <w:color w:val="FF0000"/>
        </w:rPr>
        <w:t xml:space="preserve">adius is </w:t>
      </w:r>
      <w:r w:rsidRPr="00C728E7">
        <w:rPr>
          <w:position w:val="-6"/>
        </w:rPr>
        <w:object w:dxaOrig="1140" w:dyaOrig="340">
          <v:shape id="_x0000_i1049" type="#_x0000_t75" style="width:56.95pt;height:16.9pt" o:ole="">
            <v:imagedata r:id="rId85" o:title=""/>
          </v:shape>
          <o:OLEObject Type="Embed" ProgID="Equation.DSMT4" ShapeID="_x0000_i1049" DrawAspect="Content" ObjectID="_1452360236" r:id="rId86"/>
        </w:object>
      </w:r>
      <w:r>
        <w:rPr>
          <w:color w:val="FF0000"/>
        </w:rPr>
        <w:t xml:space="preserve">.  The radius would have to be greater than or equal to 6 to intersect the </w:t>
      </w:r>
      <w:r w:rsidRPr="00B84AFF">
        <w:rPr>
          <w:i/>
          <w:color w:val="FF0000"/>
        </w:rPr>
        <w:t>x</w:t>
      </w:r>
      <w:r>
        <w:rPr>
          <w:color w:val="FF0000"/>
        </w:rPr>
        <w:t xml:space="preserve">-axis.  This graph does not intersect the </w:t>
      </w:r>
      <w:r w:rsidRPr="00B84AFF">
        <w:rPr>
          <w:i/>
          <w:color w:val="FF0000"/>
        </w:rPr>
        <w:t>x</w:t>
      </w:r>
      <w:r>
        <w:rPr>
          <w:color w:val="FF0000"/>
        </w:rPr>
        <w:t>-axis.</w:t>
      </w:r>
    </w:p>
    <w:p w:rsidR="00737EE0" w:rsidRDefault="00737EE0" w:rsidP="00851694">
      <w:pPr>
        <w:spacing w:line="240" w:lineRule="auto"/>
        <w:contextualSpacing/>
        <w:rPr>
          <w:color w:val="FF0000"/>
        </w:rPr>
      </w:pPr>
    </w:p>
    <w:p w:rsidR="00C728E7" w:rsidRPr="00C728E7" w:rsidRDefault="00B84AFF" w:rsidP="00851694">
      <w:pPr>
        <w:spacing w:line="240" w:lineRule="auto"/>
        <w:contextualSpacing/>
        <w:rPr>
          <w:color w:val="FF0000"/>
        </w:rPr>
      </w:pPr>
      <w:r>
        <w:rPr>
          <w:color w:val="FF0000"/>
        </w:rPr>
        <w:t xml:space="preserve">Note:  Some students may try to find the </w:t>
      </w:r>
      <w:r w:rsidRPr="00B84AFF">
        <w:rPr>
          <w:i/>
          <w:color w:val="FF0000"/>
        </w:rPr>
        <w:t>x</w:t>
      </w:r>
      <w:r>
        <w:rPr>
          <w:color w:val="FF0000"/>
        </w:rPr>
        <w:t xml:space="preserve">-intercepts by substituting 0 in for </w:t>
      </w:r>
      <w:r w:rsidRPr="00B84AFF">
        <w:rPr>
          <w:i/>
          <w:color w:val="FF0000"/>
        </w:rPr>
        <w:t>y</w:t>
      </w:r>
      <w:r>
        <w:rPr>
          <w:color w:val="FF0000"/>
        </w:rPr>
        <w:t xml:space="preserve">.  In that case, students would have the equation </w:t>
      </w:r>
      <w:r w:rsidRPr="00B84AFF">
        <w:rPr>
          <w:position w:val="-6"/>
        </w:rPr>
        <w:object w:dxaOrig="940" w:dyaOrig="320">
          <v:shape id="_x0000_i1050" type="#_x0000_t75" style="width:46.95pt;height:16.3pt" o:ole="">
            <v:imagedata r:id="rId87" o:title=""/>
          </v:shape>
          <o:OLEObject Type="Embed" ProgID="Equation.DSMT4" ShapeID="_x0000_i1050" DrawAspect="Content" ObjectID="_1452360237" r:id="rId88"/>
        </w:object>
      </w:r>
      <w:r>
        <w:rPr>
          <w:color w:val="FF0000"/>
        </w:rPr>
        <w:t xml:space="preserve">and use it to justify their answer that the circle does not intersect the </w:t>
      </w:r>
      <w:r w:rsidRPr="00B84AFF">
        <w:rPr>
          <w:i/>
          <w:color w:val="FF0000"/>
        </w:rPr>
        <w:t>x</w:t>
      </w:r>
      <w:r>
        <w:rPr>
          <w:color w:val="FF0000"/>
        </w:rPr>
        <w:t>-axis.</w:t>
      </w:r>
    </w:p>
    <w:sectPr w:rsidR="00C728E7" w:rsidRPr="00C728E7" w:rsidSect="002519E7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2240" w:h="15840"/>
      <w:pgMar w:top="720" w:right="1440" w:bottom="1440" w:left="117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2CFD" w:rsidRDefault="00572CFD" w:rsidP="003538CC">
      <w:pPr>
        <w:spacing w:after="0" w:line="240" w:lineRule="auto"/>
      </w:pPr>
      <w:r>
        <w:separator/>
      </w:r>
    </w:p>
  </w:endnote>
  <w:endnote w:type="continuationSeparator" w:id="0">
    <w:p w:rsidR="00572CFD" w:rsidRDefault="00572CFD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AFF" w:rsidRDefault="00B84AF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AFF" w:rsidRDefault="00B84AF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AFF" w:rsidRDefault="00B84A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2CFD" w:rsidRDefault="00572CFD" w:rsidP="003538CC">
      <w:pPr>
        <w:spacing w:after="0" w:line="240" w:lineRule="auto"/>
      </w:pPr>
      <w:r>
        <w:separator/>
      </w:r>
    </w:p>
  </w:footnote>
  <w:footnote w:type="continuationSeparator" w:id="0">
    <w:p w:rsidR="00572CFD" w:rsidRDefault="00572CFD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AFF" w:rsidRDefault="00B84A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AFF" w:rsidRDefault="00B84AF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B84AFF" w:rsidRDefault="00D770A6">
    <w:pPr>
      <w:pStyle w:val="Header"/>
      <w:rPr>
        <w:rFonts w:asciiTheme="minorHAnsi" w:hAnsiTheme="minorHAnsi"/>
        <w:color w:val="FF0000"/>
      </w:rPr>
    </w:pPr>
    <w:r w:rsidRPr="00A34DD5">
      <w:rPr>
        <w:rFonts w:asciiTheme="minorHAnsi" w:hAnsiTheme="minorHAnsi"/>
        <w:noProof/>
      </w:rPr>
      <w:drawing>
        <wp:inline distT="0" distB="0" distL="0" distR="0" wp14:anchorId="122EACA8" wp14:editId="23A26713">
          <wp:extent cx="523875" cy="342900"/>
          <wp:effectExtent l="19050" t="0" r="9525" b="0"/>
          <wp:docPr id="20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A2085F" w:rsidRPr="000E188F">
      <w:t xml:space="preserve">Deriving </w:t>
    </w:r>
    <w:r w:rsidR="00D144A0" w:rsidRPr="000E188F">
      <w:t>Equation of Circle</w:t>
    </w:r>
    <w:r w:rsidR="00A133B1" w:rsidRPr="000E188F">
      <w:t xml:space="preserve"> </w:t>
    </w:r>
    <w:r w:rsidR="00FA7101" w:rsidRPr="000E188F">
      <w:t>&amp; Identifying Center and Radius</w:t>
    </w:r>
    <w:r w:rsidR="00FA7101">
      <w:rPr>
        <w:rFonts w:asciiTheme="minorHAnsi" w:hAnsiTheme="minorHAnsi"/>
      </w:rPr>
      <w:t xml:space="preserve"> </w:t>
    </w:r>
    <w:r w:rsidR="00B84AFF">
      <w:rPr>
        <w:rFonts w:asciiTheme="minorHAnsi" w:hAnsiTheme="minorHAnsi"/>
        <w:color w:val="FF0000"/>
      </w:rPr>
      <w:t>Solu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778B2"/>
    <w:rsid w:val="0009003E"/>
    <w:rsid w:val="000A38BB"/>
    <w:rsid w:val="000B5B6E"/>
    <w:rsid w:val="000D51EB"/>
    <w:rsid w:val="000E188F"/>
    <w:rsid w:val="00101A92"/>
    <w:rsid w:val="00112D8C"/>
    <w:rsid w:val="0011682D"/>
    <w:rsid w:val="00144B60"/>
    <w:rsid w:val="001B16A2"/>
    <w:rsid w:val="001F2C0F"/>
    <w:rsid w:val="0021060B"/>
    <w:rsid w:val="00230952"/>
    <w:rsid w:val="002519E7"/>
    <w:rsid w:val="002578DF"/>
    <w:rsid w:val="00261FB9"/>
    <w:rsid w:val="00287CC3"/>
    <w:rsid w:val="002E2E18"/>
    <w:rsid w:val="002E3EA6"/>
    <w:rsid w:val="002F7F4E"/>
    <w:rsid w:val="003276ED"/>
    <w:rsid w:val="0033623D"/>
    <w:rsid w:val="00346C74"/>
    <w:rsid w:val="003538CC"/>
    <w:rsid w:val="00391D32"/>
    <w:rsid w:val="003B734A"/>
    <w:rsid w:val="003D2A6B"/>
    <w:rsid w:val="003D740F"/>
    <w:rsid w:val="00401C6C"/>
    <w:rsid w:val="004027E4"/>
    <w:rsid w:val="004340BB"/>
    <w:rsid w:val="00451AFF"/>
    <w:rsid w:val="00455504"/>
    <w:rsid w:val="00456E1A"/>
    <w:rsid w:val="0048349A"/>
    <w:rsid w:val="00490D6A"/>
    <w:rsid w:val="004A41BF"/>
    <w:rsid w:val="004A65EB"/>
    <w:rsid w:val="004F3484"/>
    <w:rsid w:val="00501529"/>
    <w:rsid w:val="00531ACA"/>
    <w:rsid w:val="00545A3A"/>
    <w:rsid w:val="00572CFD"/>
    <w:rsid w:val="0058088B"/>
    <w:rsid w:val="005C3E13"/>
    <w:rsid w:val="005C46CF"/>
    <w:rsid w:val="005D4ED3"/>
    <w:rsid w:val="005F6A75"/>
    <w:rsid w:val="00610CEF"/>
    <w:rsid w:val="00613996"/>
    <w:rsid w:val="00630733"/>
    <w:rsid w:val="00651096"/>
    <w:rsid w:val="00651E39"/>
    <w:rsid w:val="0065522E"/>
    <w:rsid w:val="0066756E"/>
    <w:rsid w:val="006729FF"/>
    <w:rsid w:val="00672A17"/>
    <w:rsid w:val="006735AB"/>
    <w:rsid w:val="006A7469"/>
    <w:rsid w:val="006E2E36"/>
    <w:rsid w:val="00705705"/>
    <w:rsid w:val="00737534"/>
    <w:rsid w:val="00737EE0"/>
    <w:rsid w:val="007445A5"/>
    <w:rsid w:val="007717D1"/>
    <w:rsid w:val="00780479"/>
    <w:rsid w:val="00780977"/>
    <w:rsid w:val="00797529"/>
    <w:rsid w:val="007976AE"/>
    <w:rsid w:val="007A3196"/>
    <w:rsid w:val="007B3EC1"/>
    <w:rsid w:val="00807179"/>
    <w:rsid w:val="00807438"/>
    <w:rsid w:val="008424EE"/>
    <w:rsid w:val="00851694"/>
    <w:rsid w:val="00853D5C"/>
    <w:rsid w:val="0086626B"/>
    <w:rsid w:val="00874A49"/>
    <w:rsid w:val="00877960"/>
    <w:rsid w:val="008855D5"/>
    <w:rsid w:val="0089737F"/>
    <w:rsid w:val="008D53F8"/>
    <w:rsid w:val="008D55CC"/>
    <w:rsid w:val="008E536F"/>
    <w:rsid w:val="00937AA4"/>
    <w:rsid w:val="00957379"/>
    <w:rsid w:val="009650AD"/>
    <w:rsid w:val="00965BAB"/>
    <w:rsid w:val="00966FCA"/>
    <w:rsid w:val="0097391E"/>
    <w:rsid w:val="00987688"/>
    <w:rsid w:val="009A34E5"/>
    <w:rsid w:val="009D217D"/>
    <w:rsid w:val="009D4917"/>
    <w:rsid w:val="00A133B1"/>
    <w:rsid w:val="00A2085F"/>
    <w:rsid w:val="00A34DD5"/>
    <w:rsid w:val="00A40874"/>
    <w:rsid w:val="00A91286"/>
    <w:rsid w:val="00AF3D48"/>
    <w:rsid w:val="00B11A70"/>
    <w:rsid w:val="00B170E7"/>
    <w:rsid w:val="00B22FA8"/>
    <w:rsid w:val="00B26FAD"/>
    <w:rsid w:val="00B604E9"/>
    <w:rsid w:val="00B81D46"/>
    <w:rsid w:val="00B84AFF"/>
    <w:rsid w:val="00BE0612"/>
    <w:rsid w:val="00C02D06"/>
    <w:rsid w:val="00C728E7"/>
    <w:rsid w:val="00C75FEB"/>
    <w:rsid w:val="00C807F9"/>
    <w:rsid w:val="00CB2EA7"/>
    <w:rsid w:val="00CC3920"/>
    <w:rsid w:val="00CC5E64"/>
    <w:rsid w:val="00CC6659"/>
    <w:rsid w:val="00CE2346"/>
    <w:rsid w:val="00CE4574"/>
    <w:rsid w:val="00D04B29"/>
    <w:rsid w:val="00D07B8C"/>
    <w:rsid w:val="00D144A0"/>
    <w:rsid w:val="00D263AB"/>
    <w:rsid w:val="00D31F5A"/>
    <w:rsid w:val="00D332EA"/>
    <w:rsid w:val="00D713AF"/>
    <w:rsid w:val="00D75764"/>
    <w:rsid w:val="00D770A6"/>
    <w:rsid w:val="00D77D20"/>
    <w:rsid w:val="00D77FCC"/>
    <w:rsid w:val="00DA2A77"/>
    <w:rsid w:val="00DB0169"/>
    <w:rsid w:val="00DC23CA"/>
    <w:rsid w:val="00DC30E9"/>
    <w:rsid w:val="00DD36B6"/>
    <w:rsid w:val="00DE258A"/>
    <w:rsid w:val="00DF6C8A"/>
    <w:rsid w:val="00E04CDA"/>
    <w:rsid w:val="00E06F48"/>
    <w:rsid w:val="00E31BDB"/>
    <w:rsid w:val="00E31C2A"/>
    <w:rsid w:val="00EB07E0"/>
    <w:rsid w:val="00ED7D90"/>
    <w:rsid w:val="00EE6FC6"/>
    <w:rsid w:val="00F26391"/>
    <w:rsid w:val="00F416B7"/>
    <w:rsid w:val="00F5267B"/>
    <w:rsid w:val="00F85EDE"/>
    <w:rsid w:val="00F90661"/>
    <w:rsid w:val="00FA7101"/>
    <w:rsid w:val="00FB4E22"/>
    <w:rsid w:val="00FC6710"/>
    <w:rsid w:val="00FE3F2E"/>
    <w:rsid w:val="00FF61C3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1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0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6.gi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93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0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70.gi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9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0A3891E6-BC77-463A-8C86-8184397A5A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414</Words>
  <Characters>236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10</cp:revision>
  <cp:lastPrinted>2014-01-24T20:51:00Z</cp:lastPrinted>
  <dcterms:created xsi:type="dcterms:W3CDTF">2014-01-24T20:13:00Z</dcterms:created>
  <dcterms:modified xsi:type="dcterms:W3CDTF">2014-01-28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